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59F5CA" w14:textId="7999A922" w:rsidR="004A3905" w:rsidRPr="00A37EA0" w:rsidRDefault="0034006D" w:rsidP="00A37EA0">
      <w:pPr>
        <w:pStyle w:val="berschrift3"/>
        <w:numPr>
          <w:ilvl w:val="0"/>
          <w:numId w:val="0"/>
        </w:numPr>
        <w:rPr>
          <w:rFonts w:asciiTheme="minorHAnsi" w:hAnsiTheme="minorHAnsi"/>
          <w:bCs/>
          <w:sz w:val="22"/>
          <w:szCs w:val="22"/>
        </w:rPr>
      </w:pPr>
      <w:r>
        <w:rPr>
          <w:rFonts w:asciiTheme="minorHAnsi" w:hAnsiTheme="minorHAnsi"/>
          <w:bCs/>
          <w:sz w:val="22"/>
          <w:szCs w:val="22"/>
        </w:rPr>
        <w:t>1</w:t>
      </w:r>
      <w:r w:rsidR="001523E7">
        <w:rPr>
          <w:rFonts w:asciiTheme="minorHAnsi" w:hAnsiTheme="minorHAnsi"/>
          <w:bCs/>
          <w:sz w:val="22"/>
          <w:szCs w:val="22"/>
        </w:rPr>
        <w:t>.2.</w:t>
      </w:r>
      <w:r w:rsidR="00092499">
        <w:rPr>
          <w:rFonts w:asciiTheme="minorHAnsi" w:hAnsiTheme="minorHAnsi"/>
          <w:bCs/>
          <w:sz w:val="22"/>
          <w:szCs w:val="22"/>
        </w:rPr>
        <w:t>7</w:t>
      </w:r>
      <w:r w:rsidR="00A37EA0" w:rsidRPr="00A37EA0">
        <w:rPr>
          <w:rFonts w:asciiTheme="minorHAnsi" w:hAnsiTheme="minorHAnsi"/>
          <w:bCs/>
          <w:sz w:val="22"/>
          <w:szCs w:val="22"/>
        </w:rPr>
        <w:t xml:space="preserve">. </w:t>
      </w:r>
      <w:r w:rsidR="00AF696A">
        <w:rPr>
          <w:rFonts w:asciiTheme="minorHAnsi" w:hAnsiTheme="minorHAnsi"/>
          <w:bCs/>
          <w:sz w:val="22"/>
          <w:szCs w:val="22"/>
        </w:rPr>
        <w:t>Spannung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 im </w:t>
      </w:r>
      <w:r w:rsidR="004012A4">
        <w:rPr>
          <w:rFonts w:asciiTheme="minorHAnsi" w:hAnsiTheme="minorHAnsi"/>
          <w:bCs/>
          <w:sz w:val="22"/>
          <w:szCs w:val="22"/>
        </w:rPr>
        <w:t>verzweigten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 elektrischen Stromkreis</w:t>
      </w:r>
    </w:p>
    <w:p w14:paraId="2E373AF9" w14:textId="77777777" w:rsidR="004A3905" w:rsidRPr="00A37EA0" w:rsidRDefault="004A3905" w:rsidP="004A3905">
      <w:pPr>
        <w:rPr>
          <w:rFonts w:asciiTheme="minorHAnsi" w:hAnsiTheme="minorHAnsi"/>
          <w:sz w:val="22"/>
          <w:szCs w:val="22"/>
        </w:rPr>
      </w:pPr>
    </w:p>
    <w:p w14:paraId="17DE2E36" w14:textId="5525920E" w:rsidR="004A3905" w:rsidRPr="00A37EA0" w:rsidRDefault="007A37D7" w:rsidP="0034006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B8C29BD" wp14:editId="7B505DA6">
                <wp:simplePos x="0" y="0"/>
                <wp:positionH relativeFrom="column">
                  <wp:posOffset>1239520</wp:posOffset>
                </wp:positionH>
                <wp:positionV relativeFrom="paragraph">
                  <wp:posOffset>213360</wp:posOffset>
                </wp:positionV>
                <wp:extent cx="1819275" cy="1914525"/>
                <wp:effectExtent l="5715" t="6350" r="13335" b="12700"/>
                <wp:wrapNone/>
                <wp:docPr id="2" name="Group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914525"/>
                          <a:chOff x="4770" y="9636"/>
                          <a:chExt cx="2865" cy="3015"/>
                        </a:xfrm>
                      </wpg:grpSpPr>
                      <wpg:grpSp>
                        <wpg:cNvPr id="3" name="Group 227"/>
                        <wpg:cNvGrpSpPr>
                          <a:grpSpLocks/>
                        </wpg:cNvGrpSpPr>
                        <wpg:grpSpPr bwMode="auto">
                          <a:xfrm>
                            <a:off x="5280" y="9636"/>
                            <a:ext cx="1905" cy="349"/>
                            <a:chOff x="3690" y="4447"/>
                            <a:chExt cx="1905" cy="349"/>
                          </a:xfrm>
                        </wpg:grpSpPr>
                        <wps:wsp>
                          <wps:cNvPr id="4" name="Line 2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0" y="4740"/>
                              <a:ext cx="7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Oval 22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4683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" name="Group 230"/>
                          <wpg:cNvGrpSpPr>
                            <a:grpSpLocks/>
                          </wpg:cNvGrpSpPr>
                          <wpg:grpSpPr bwMode="auto">
                            <a:xfrm>
                              <a:off x="4770" y="4683"/>
                              <a:ext cx="825" cy="113"/>
                              <a:chOff x="3870" y="4923"/>
                              <a:chExt cx="825" cy="113"/>
                            </a:xfrm>
                          </wpg:grpSpPr>
                          <wps:wsp>
                            <wps:cNvPr id="7" name="Line 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498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Oval 2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0" y="49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" name="Line 2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4515"/>
                              <a:ext cx="1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" name="Group 234"/>
                          <wpg:cNvGrpSpPr>
                            <a:grpSpLocks/>
                          </wpg:cNvGrpSpPr>
                          <wpg:grpSpPr bwMode="auto">
                            <a:xfrm>
                              <a:off x="4785" y="4447"/>
                              <a:ext cx="105" cy="105"/>
                              <a:chOff x="4740" y="5992"/>
                              <a:chExt cx="105" cy="105"/>
                            </a:xfrm>
                          </wpg:grpSpPr>
                          <wps:wsp>
                            <wps:cNvPr id="11" name="Line 2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236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3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4770" y="9929"/>
                            <a:ext cx="0" cy="1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38"/>
                        <wps:cNvCnPr>
                          <a:cxnSpLocks noChangeShapeType="1"/>
                        </wps:cNvCnPr>
                        <wps:spPr bwMode="auto">
                          <a:xfrm>
                            <a:off x="7632" y="9929"/>
                            <a:ext cx="0" cy="17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39"/>
                        <wps:cNvCnPr>
                          <a:cxnSpLocks noChangeShapeType="1"/>
                        </wps:cNvCnPr>
                        <wps:spPr bwMode="auto">
                          <a:xfrm>
                            <a:off x="4770" y="9929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40"/>
                        <wps:cNvCnPr>
                          <a:cxnSpLocks noChangeShapeType="1"/>
                        </wps:cNvCnPr>
                        <wps:spPr bwMode="auto">
                          <a:xfrm>
                            <a:off x="7035" y="9929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7" name="Group 241"/>
                        <wpg:cNvGrpSpPr>
                          <a:grpSpLocks/>
                        </wpg:cNvGrpSpPr>
                        <wpg:grpSpPr bwMode="auto">
                          <a:xfrm>
                            <a:off x="4770" y="11175"/>
                            <a:ext cx="2865" cy="1476"/>
                            <a:chOff x="4770" y="11175"/>
                            <a:chExt cx="2865" cy="1476"/>
                          </a:xfrm>
                        </wpg:grpSpPr>
                        <wps:wsp>
                          <wps:cNvPr id="18" name="Line 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0" y="11622"/>
                              <a:ext cx="6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65" y="11624"/>
                              <a:ext cx="5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85" y="11217"/>
                              <a:ext cx="170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85" y="12030"/>
                              <a:ext cx="170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Rectangle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910" y="11880"/>
                              <a:ext cx="680" cy="28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2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85" y="11221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80" y="11221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Oval 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25" y="11566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Oval 2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020" y="11566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7" name="Group 251"/>
                          <wpg:cNvGrpSpPr>
                            <a:grpSpLocks/>
                          </wpg:cNvGrpSpPr>
                          <wpg:grpSpPr bwMode="auto">
                            <a:xfrm>
                              <a:off x="5700" y="11985"/>
                              <a:ext cx="1060" cy="666"/>
                              <a:chOff x="7095" y="7950"/>
                              <a:chExt cx="1060" cy="666"/>
                            </a:xfrm>
                          </wpg:grpSpPr>
                          <wps:wsp>
                            <wps:cNvPr id="28" name="Line 2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40" y="8445"/>
                                <a:ext cx="9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Oval 2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55" y="8277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A963B71" w14:textId="77777777" w:rsidR="00092499" w:rsidRDefault="00092499" w:rsidP="00092499">
                                  <w:pPr>
                                    <w:jc w:val="center"/>
                                  </w:pPr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" name="Line 2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40" y="8010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2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15" y="8010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Oval 2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95" y="7965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Oval 2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70" y="7950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4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5670" y="11175"/>
                              <a:ext cx="1060" cy="666"/>
                              <a:chOff x="7095" y="7950"/>
                              <a:chExt cx="1060" cy="666"/>
                            </a:xfrm>
                          </wpg:grpSpPr>
                          <wps:wsp>
                            <wps:cNvPr id="35" name="Lin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40" y="8445"/>
                                <a:ext cx="9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Oval 2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55" y="8277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C76A75" w14:textId="77777777" w:rsidR="00092499" w:rsidRDefault="00092499" w:rsidP="00092499">
                                  <w:pPr>
                                    <w:jc w:val="center"/>
                                  </w:pPr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7" name="Line 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40" y="8010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2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15" y="8010"/>
                                <a:ext cx="0" cy="4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Oval 2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95" y="7965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Oval 2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070" y="7950"/>
                                <a:ext cx="85" cy="8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" name="Group 265"/>
                        <wpg:cNvGrpSpPr>
                          <a:grpSpLocks/>
                        </wpg:cNvGrpSpPr>
                        <wpg:grpSpPr bwMode="auto">
                          <a:xfrm>
                            <a:off x="5685" y="9885"/>
                            <a:ext cx="1060" cy="666"/>
                            <a:chOff x="7095" y="7950"/>
                            <a:chExt cx="1060" cy="666"/>
                          </a:xfrm>
                        </wpg:grpSpPr>
                        <wps:wsp>
                          <wps:cNvPr id="42" name="Line 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445"/>
                              <a:ext cx="9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7455" y="8277"/>
                              <a:ext cx="340" cy="3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9900329" w14:textId="77777777" w:rsidR="00092499" w:rsidRDefault="00092499" w:rsidP="00092499">
                                <w:pPr>
                                  <w:jc w:val="center"/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4" name="Line 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15" y="8010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095" y="7965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0" y="7950"/>
                              <a:ext cx="85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8C29BD" id="Group 226" o:spid="_x0000_s1026" style="position:absolute;left:0;text-align:left;margin-left:97.6pt;margin-top:16.8pt;width:143.25pt;height:150.75pt;z-index:251664384" coordorigin="4770,9636" coordsize="2865,30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K8K8ggAAP5tAAAOAAAAZHJzL2Uyb0RvYy54bWzsXW1zm0YQ/t6Z/geG7444ON40kTsZv2Q6&#10;kzaZJv0BGCGJKQIK2LLb6X/v3t1yvMhK4iScLfv8QQYh0LH33O7es8+h17/cbjPjJqnqtMgXJnll&#10;mUaSx8UyzdcL889PlyeBadRNlC+jrMiThXmX1OYvpz//9HpXzhO72BTZMqkMuEhez3flwtw0TTmf&#10;zep4k2yj+lVRJjkcXBXVNmpgt1rPllW0g6tvs5ltWd5sV1TLsiripK7h3XNx0Dzl11+tkrh5v1rV&#10;SWNkCxPa1vDXir9esdfZ6etovq6icpPG2IzoG1qxjdIcvlRe6jxqIuO6SvcutU3jqqiLVfMqLraz&#10;YrVK44TfA9wNsUZ387Yqrkt+L+v5bl1KM4FpR3b65svGv998qIx0uTBt08ijLXQR/1bDtj1mnF25&#10;nsNn3lblx/JDJe4QNt8V8V81HJ6Nj7P9tfiwcbX7rVjCBaPrpuDGuV1VW3YJuG3jlvfBneyD5LYx&#10;YniTBCS0fdc0YjhGQkJd2xW9FG+gK9l51PehK+Fw6Dm8kdE83lzg+Xbg4cmORfiZs2guvpg3Fhsn&#10;7ozvyJtEQzhjQ/hTG8K1g/ENSXOEVns7NBzZwfFCcRqllLexbwcyPvGgGWDg1R226u/D1sdNVCYc&#10;sjXDDZqUtiZ9l+YJQCsQFuUfOcsFruLbHHFl5MXZJsrXCb/Yp7sSMETYGdCBvVPYTg2g/CLOOjv5&#10;FEd8a16/BQt/X5oompdV3bxNiq3BNhZmBu3mEI5u3tUNa0r3EYbovLhMswzej+ZZbuwAmgy2bLcu&#10;snTJDvKdan11llXGTcTcEf/j9zX6GAz7fMkvtkmi5QVuN1GaiW348ixn14PbgObglvA3/4ZWeBFc&#10;BPSE2t7FCbXOz0/eXJ7RE++S+O65c352dk7+Y00jdL5Jl8skZ61rfR+hX9f/6IWF15LeT5phNrw6&#10;txc0tv3PG817k3UgG4D1/KpY3n2o2l4GSIq3J8cmDC/h995DrwA2+ShDoLU+rxYOTwLzTVUVO9Y3&#10;MFoGyBQnfDUyKQWUME9GvcBhSOBdKvwgAT/EfSBsMKu0XqwDHmIzybK0rD8Lz8MgvOR/94FQHY7v&#10;BYJRFSJYQ3IBG5ui+sc0dhCoF2b993VUJaaR/ZqD/SFEwKg2Gr5DXd+Gnap/5Kp/JMpjuNTCbExD&#10;bJ41Ihu4Lqt0vYFvInzY5sUbiFqrlI/1Dp7QD2wH0YmhbhxAvBZRGEkd7lzGkZLlCj8qksqIuI+j&#10;gCGshyMWIzCOOgHGURraiL4ujo7Pk/gDA8gQr2iI+q1BRfhw+JDDIaogfITQgXyQhhCmB4NUh48X&#10;Hz5gftMPH47NEILYnDp83DOA28SG6PDxxMNH50cVedGwRSp6Ue7ylXlRSl1MdVwxLeulOu0URyfh&#10;nAeB3PlJJeEH0hwCUXHAGDhU+L7pGAPqBwgiOeOVDq8FEYENHqRlnkPZtI8FcDcMuXsezJNH5z1m&#10;nkNIa1EcovxO1A3R1k6eRdGGe9bVQ/RJDlEFHA6RBCGCE/nBHiMD4+rHkjhiEnjiUkGVsPkxcody&#10;TGusHhen0097+tvMy03O9bCkWIQsxDBSu1NieADalrgOBc3U5UAQoPgk3bcEn3SQ7ck0Ezksnjwf&#10;JpKMaHJHLU3uezB55WUVjc7j8qlqfCdk3gPf2SfKp2fhJMUJOTwWwtrk1LPQe+rk9MUmp5JzF4Fd&#10;1PmUzZx8yxHzUg3OY/Och8gNWXPAIg7FosOU5AZmh4RApXZYaOhUDYT6UvMw1kP0TuwKOfunPirF&#10;IflyHKh9vlxhFCHEs5ELkmEEeEmehOsw8mLDyIgjp2o5ct9ichSmewJ0cjK1myC6zDmwKaJG50tF&#10;J1M29DNwiny7IvbCdZB8J8QmqDdrfSdhvIWG54sWUtmj6oWoISjLwTt42pZQ3HTOU8NT6/wg3UPv&#10;+QeowkFemoESlfaLGFPLNdyQlUx5eA/GSiKPKYBZeLeFEFDm6HtyvwpazyVqB6Soj6T126YNCPmz&#10;dLswAylsjeafFbAC/y8kvEIBIRSgxyD8U1CqAEXeMNirLVV03pTY4NgHqjdEagBohvcPI1WXKkbr&#10;PJ5PqQJmJ0N0Ki5VWLhgAlJRjU4t6W8Fl+1SJlmqEJp+sXIGM9HJo7yDmn5CXA+pOjlNUqPKPLyy&#10;RIv6vyjqVxHbZbVC4NPlgVQRPn2L8Qg8C9X4HK0+Oobc80DBwh4XLNzJCxZASbZICoEaGuSIxPIw&#10;TfRaJyj1mL4VCprTDwXyh3rM0Ykyv+zUQu2Sscn1QrBQcZDmuGqrFT5B4WoA6umhfcN2iazOwV8s&#10;HSyLFRhF+sWKqbMcv5XzB7Y/4oIdBlpGZTgOF2rIAbxHZTy3lYvN7dUteEEWyB/IZYDFxAJG2BCL&#10;F2FDLFyEjR+6aFFBfsPWy/ULFa7aQkXnNuGRCkO3CQ1jyKQg19DUBTxy46ktNVEBzlGZApYl4ZiF&#10;5xVMr0AIYFrI0+9Ag1M/jEAuFW2fPSKLFBjTVdYnenk56BAG6Tyr/DLHKdL8iSK6pi2+41kEKjyn&#10;LEkgOPsliakTzsBCdVw3aWxZNQ1OpgpiT+F6mg/K6CbuzN0d4C9g8SjmjCi4dLGkMJ3g0vUOCy6f&#10;B3/BVMmDRFytZr9LxDV/oXOdvVxnxIID79cl4lOHE81fsCeIjQQYjL/gzwJE6vil0xiSUhdadU+a&#10;RclMsfOeeqaoveee9xyVJjy1pQlNY+hnKtbwwN37n/cJxD/mnWKm6CktTXTlRU1jCLfxwGrEIz5S&#10;UQGNwcpTYlKE4OxXJ6bOOzWNsZd1Hgs4+zRGf/sgpQFLRoeUhnBHUz4I1PUYGQZEbRgIqra3BuJZ&#10;KDKoJMgxJ+8T5NNXb7qcXDMaOicf5+SwXHQYWVQS5JrR+ByjIWdHD4w2kCs8I2EGrBhFgKL3VCzb&#10;l3o2zWho77nnPUfFCk9tsUIzGprROMxowELRQWiHyqHCYoVmNMaligeG8WfOaMhChWA0/H6hQjMa&#10;0/8Sz6iOdizg7LMYfBt+ZIwv6MUfRGO/Ytbf59RN97Ntp/8DAAD//wMAUEsDBBQABgAIAAAAIQBo&#10;PAv84AAAAAoBAAAPAAAAZHJzL2Rvd25yZXYueG1sTI/BTsMwDIbvSLxDZCRuLM1KxyhNp2kCThMS&#10;GxLi5rVeW61JqiZru7fHO8Hxtz/9/pytJtOKgXrfOKtBzSIQZAtXNrbS8LV/e1iC8AFtia2zpOFC&#10;Hlb57U2GaelG+0nDLlSCS6xPUUMdQpdK6YuaDPqZ68jy7uh6g4FjX8myx5HLTSvnUbSQBhvLF2rs&#10;aFNTcdqdjYb3Ecd1rF6H7em4ufzsk4/vrSKt7++m9QuIQFP4g+Gqz+qQs9PBnW3pRcv5OZkzqiGO&#10;FyAYeFyqJxCH6yBRIPNM/n8h/wUAAP//AwBQSwECLQAUAAYACAAAACEAtoM4kv4AAADhAQAAEwAA&#10;AAAAAAAAAAAAAAAAAAAAW0NvbnRlbnRfVHlwZXNdLnhtbFBLAQItABQABgAIAAAAIQA4/SH/1gAA&#10;AJQBAAALAAAAAAAAAAAAAAAAAC8BAABfcmVscy8ucmVsc1BLAQItABQABgAIAAAAIQA6SK8K8ggA&#10;AP5tAAAOAAAAAAAAAAAAAAAAAC4CAABkcnMvZTJvRG9jLnhtbFBLAQItABQABgAIAAAAIQBoPAv8&#10;4AAAAAoBAAAPAAAAAAAAAAAAAAAAAEwLAABkcnMvZG93bnJldi54bWxQSwUGAAAAAAQABADzAAAA&#10;WQwAAAAA&#10;">
                <v:group id="Group 227" o:spid="_x0000_s1027" style="position:absolute;left:5280;top:9636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line id="Line 228" o:spid="_x0000_s1028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<v:oval id="Oval 229" o:spid="_x0000_s1029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JCwgAAANoAAAAPAAAAZHJzL2Rvd25yZXYueG1sRI9Ba8JA&#10;FITvgv9heYXedGNDpKSuIkrBHjwY7f2RfSbB7NuQfY3pv+8WBI/DzHzDrDaja9VAfWg8G1jME1DE&#10;pbcNVwYu58/ZO6ggyBZbz2TglwJs1tPJCnPr73yioZBKRQiHHA3UIl2udShrchjmviOO3tX3DiXK&#10;vtK2x3uEu1a/JclSO2w4LtTY0a6m8lb8OAP7alssB51Kll73B8lu38evdGHM68u4/QAlNMoz/Ggf&#10;rIEM/q/EG6DXfwAAAP//AwBQSwECLQAUAAYACAAAACEA2+H2y+4AAACFAQAAEwAAAAAAAAAAAAAA&#10;AAAAAAAAW0NvbnRlbnRfVHlwZXNdLnhtbFBLAQItABQABgAIAAAAIQBa9CxbvwAAABUBAAALAAAA&#10;AAAAAAAAAAAAAB8BAABfcmVscy8ucmVsc1BLAQItABQABgAIAAAAIQDfNIJCwgAAANoAAAAPAAAA&#10;AAAAAAAAAAAAAAcCAABkcnMvZG93bnJldi54bWxQSwUGAAAAAAMAAwC3AAAA9gIAAAAA&#10;"/>
                  <v:group id="Group 230" o:spid="_x0000_s1030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line id="Line 231" o:spid="_x0000_s1031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oval id="Oval 232" o:spid="_x0000_s1032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  </v:group>
                  <v:line id="Line 233" o:spid="_x0000_s1033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<v:group id="Group 234" o:spid="_x0000_s1034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<v:line id="Line 235" o:spid="_x0000_s1035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<v:line id="Line 236" o:spid="_x0000_s1036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kgBwgAAANsAAAAPAAAAZHJzL2Rvd25yZXYueG1sRE9NawIx&#10;EL0X/A9hBG81qwdbV6OIYFtKPVQF8TZsxs3qZrIkqbv+e1Mo9DaP9znzZWdrcSMfKscKRsMMBHHh&#10;dMWlgsN+8/wKIkRkjbVjUnCnAMtF72mOuXYtf9NtF0uRQjjkqMDE2ORShsKQxTB0DXHizs5bjAn6&#10;UmqPbQq3tRxn2URarDg1GGxobai47n6sghf39tWezpejX79rOzpst+ZzP1Vq0O9WMxCRuvgv/nN/&#10;6DR/DL+/pAPk4gEAAP//AwBQSwECLQAUAAYACAAAACEA2+H2y+4AAACFAQAAEwAAAAAAAAAAAAAA&#10;AAAAAAAAW0NvbnRlbnRfVHlwZXNdLnhtbFBLAQItABQABgAIAAAAIQBa9CxbvwAAABUBAAALAAAA&#10;AAAAAAAAAAAAAB8BAABfcmVscy8ucmVsc1BLAQItABQABgAIAAAAIQATnkgBwgAAANsAAAAPAAAA&#10;AAAAAAAAAAAAAAcCAABkcnMvZG93bnJldi54bWxQSwUGAAAAAAMAAwC3AAAA9gIAAAAA&#10;"/>
                  </v:group>
                </v:group>
                <v:line id="Line 237" o:spid="_x0000_s1037" style="position:absolute;visibility:visible;mso-wrap-style:square" from="4770,9929" to="4770,11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Line 238" o:spid="_x0000_s1038" style="position:absolute;visibility:visible;mso-wrap-style:square" from="7632,9929" to="7632,11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239" o:spid="_x0000_s1039" style="position:absolute;visibility:visible;mso-wrap-style:square" from="4770,9929" to="5370,9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240" o:spid="_x0000_s1040" style="position:absolute;visibility:visible;mso-wrap-style:square" from="7035,9929" to="7635,9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group id="Group 241" o:spid="_x0000_s1041" style="position:absolute;left:4770;top:11175;width:2865;height:1476" coordorigin="4770,11175" coordsize="2865,1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line id="Line 242" o:spid="_x0000_s1042" style="position:absolute;visibility:visible;mso-wrap-style:square" from="4770,11622" to="5385,11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<v:line id="Line 243" o:spid="_x0000_s1043" style="position:absolute;visibility:visible;mso-wrap-style:square" from="7065,11624" to="7635,11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<v:line id="Line 244" o:spid="_x0000_s1044" style="position:absolute;visibility:visible;mso-wrap-style:square" from="5385,11217" to="7086,11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  <v:line id="Line 245" o:spid="_x0000_s1045" style="position:absolute;visibility:visible;mso-wrap-style:square" from="5385,12030" to="7086,12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<v:rect id="Rectangle 246" o:spid="_x0000_s1046" style="position:absolute;left:5910;top:11880;width:68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bzPwgAAANsAAAAPAAAAZHJzL2Rvd25yZXYueG1sRI9Bi8Iw&#10;FITvC/6H8ARva2oXFq1GEcXFPWq9eHs2z7bavJQmavXXG0HwOMzMN8xk1ppKXKlxpWUFg34Egjiz&#10;uuRcwS5dfQ9BOI+ssbJMCu7kYDbtfE0w0fbGG7pufS4ChF2CCgrv60RKlxVk0PVtTRy8o20M+iCb&#10;XOoGbwFuKhlH0a80WHJYKLCmRUHZeXsxCg5lvMPHJv2LzGj14//b9HTZL5Xqddv5GISn1n/C7/Za&#10;K4hjeH0JP0BOnwAAAP//AwBQSwECLQAUAAYACAAAACEA2+H2y+4AAACFAQAAEwAAAAAAAAAAAAAA&#10;AAAAAAAAW0NvbnRlbnRfVHlwZXNdLnhtbFBLAQItABQABgAIAAAAIQBa9CxbvwAAABUBAAALAAAA&#10;AAAAAAAAAAAAAB8BAABfcmVscy8ucmVsc1BLAQItABQABgAIAAAAIQDLXbzPwgAAANsAAAAPAAAA&#10;AAAAAAAAAAAAAAcCAABkcnMvZG93bnJldi54bWxQSwUGAAAAAAMAAwC3AAAA9gIAAAAA&#10;"/>
                  <v:line id="Line 247" o:spid="_x0000_s1047" style="position:absolute;visibility:visible;mso-wrap-style:square" from="5385,11221" to="5385,12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<v:line id="Line 248" o:spid="_x0000_s1048" style="position:absolute;visibility:visible;mso-wrap-style:square" from="7080,11221" to="7080,12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<v:oval id="Oval 249" o:spid="_x0000_s1049" style="position:absolute;left:5325;top:1156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5swwQAAANsAAAAPAAAAZHJzL2Rvd25yZXYueG1sRI9Bi8Iw&#10;FITvgv8hPGEvoqmCItUoUnDxavWwx7fNsy02LyWJtv33ZmHB4zAz3zC7Q28a8SLna8sKFvMEBHFh&#10;dc2lgtv1NNuA8AFZY2OZFAzk4bAfj3aYatvxhV55KEWEsE9RQRVCm0rpi4oM+rltiaN3t85giNKV&#10;UjvsItw0cpkka2mw5rhQYUtZRcUjfxoFbtoO2XDOTotf/s5X3Ub/rG9aqa9Jf9yCCNSHT/i/fdYK&#10;liv4+xJ/gNy/AQAA//8DAFBLAQItABQABgAIAAAAIQDb4fbL7gAAAIUBAAATAAAAAAAAAAAAAAAA&#10;AAAAAABbQ29udGVudF9UeXBlc10ueG1sUEsBAi0AFAAGAAgAAAAhAFr0LFu/AAAAFQEAAAsAAAAA&#10;AAAAAAAAAAAAHwEAAF9yZWxzLy5yZWxzUEsBAi0AFAAGAAgAAAAhAAyPmzDBAAAA2wAAAA8AAAAA&#10;AAAAAAAAAAAABwIAAGRycy9kb3ducmV2LnhtbFBLBQYAAAAAAwADALcAAAD1AgAAAAA=&#10;" fillcolor="black"/>
                  <v:oval id="Oval 250" o:spid="_x0000_s1050" style="position:absolute;left:7020;top:11566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VHwQAAANsAAAAPAAAAZHJzL2Rvd25yZXYueG1sRI9Bi8Iw&#10;FITvgv8hPGEvsqYKFukaZSkoXq0ePL5t3rZlm5eSRNv++40geBxm5htmux9MKx7kfGNZwXKRgCAu&#10;rW64UnC9HD43IHxA1thaJgUjedjvppMtZtr2fKZHESoRIewzVFCH0GVS+rImg35hO+Lo/VpnMETp&#10;Kqkd9hFuWrlKklQabDgu1NhRXlP5V9yNAjfvxnw85YflDx+Ldb/Rt/SqlfqYDd9fIAIN4R1+tU9a&#10;wSqF55f4A+TuHwAA//8DAFBLAQItABQABgAIAAAAIQDb4fbL7gAAAIUBAAATAAAAAAAAAAAAAAAA&#10;AAAAAABbQ29udGVudF9UeXBlc10ueG1sUEsBAi0AFAAGAAgAAAAhAFr0LFu/AAAAFQEAAAsAAAAA&#10;AAAAAAAAAAAAHwEAAF9yZWxzLy5yZWxzUEsBAi0AFAAGAAgAAAAhAPxdBUfBAAAA2wAAAA8AAAAA&#10;AAAAAAAAAAAABwIAAGRycy9kb3ducmV2LnhtbFBLBQYAAAAAAwADALcAAAD1AgAAAAA=&#10;" fillcolor="black"/>
                  <v:group id="Group 251" o:spid="_x0000_s1051" style="position:absolute;left:5700;top:11985;width:1060;height:666" coordorigin="7095,7950" coordsize="1060,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<v:line id="Line 252" o:spid="_x0000_s1052" style="position:absolute;visibility:visible;mso-wrap-style:square" from="7140,8445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<v:oval id="Oval 253" o:spid="_x0000_s1053" style="position:absolute;left:7455;top:8277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peVwgAAANsAAAAPAAAAZHJzL2Rvd25yZXYueG1sRI9BawIx&#10;FITvBf9DeIK3mnURaVej2FLRW+laPD83z2Rx87JsUl3/vSkIHoeZ+YZZrHrXiAt1ofasYDLOQBBX&#10;XtdsFPzuN69vIEJE1th4JgU3CrBaDl4WWGh/5R+6lNGIBOFQoAIbY1tIGSpLDsPYt8TJO/nOYUyy&#10;M1J3eE1w18g8y2bSYc1pwWJLn5aqc/nnFJyb4zZucFbm2+n3h7HGffHtoNRo2K/nICL18Rl+tHda&#10;Qf4O/1/SD5DLOwAAAP//AwBQSwECLQAUAAYACAAAACEA2+H2y+4AAACFAQAAEwAAAAAAAAAAAAAA&#10;AAAAAAAAW0NvbnRlbnRfVHlwZXNdLnhtbFBLAQItABQABgAIAAAAIQBa9CxbvwAAABUBAAALAAAA&#10;AAAAAAAAAAAAAB8BAABfcmVscy8ucmVsc1BLAQItABQABgAIAAAAIQDzTpeVwgAAANsAAAAPAAAA&#10;AAAAAAAAAAAAAAcCAABkcnMvZG93bnJldi54bWxQSwUGAAAAAAMAAwC3AAAA9gIAAAAA&#10;">
                      <v:textbox inset="0,0,0,0">
                        <w:txbxContent>
                          <w:p w14:paraId="1A963B71" w14:textId="77777777" w:rsidR="00092499" w:rsidRDefault="00092499" w:rsidP="00092499">
                            <w:pPr>
                              <w:jc w:val="center"/>
                            </w:pPr>
                            <w:r>
                              <w:t>V</w:t>
                            </w:r>
                          </w:p>
                        </w:txbxContent>
                      </v:textbox>
                    </v:oval>
                    <v:line id="Line 254" o:spid="_x0000_s1054" style="position:absolute;visibility:visible;mso-wrap-style:square" from="7140,8010" to="7140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  <v:line id="Line 255" o:spid="_x0000_s1055" style="position:absolute;visibility:visible;mso-wrap-style:square" from="8115,8010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  <v:oval id="Oval 256" o:spid="_x0000_s1056" style="position:absolute;left:7095;top:79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5WZwgAAANsAAAAPAAAAZHJzL2Rvd25yZXYueG1sRI9Bi8Iw&#10;FITvC/6H8AQvi6a6rEg1ihQUr9v14PHZPNti81KSaNt/b4SFPQ4z8w2z2fWmEU9yvrasYD5LQBAX&#10;VtdcKjj/HqYrED4ga2wsk4KBPOy2o48Nptp2/EPPPJQiQtinqKAKoU2l9EVFBv3MtsTRu1lnMETp&#10;SqkddhFuGrlIkqU0WHNcqLClrKLinj+MAvfZDtlwyg7zKx/z726lL8uzVmoy7vdrEIH68B/+a5+0&#10;gq8FvL/EHyC3LwAAAP//AwBQSwECLQAUAAYACAAAACEA2+H2y+4AAACFAQAAEwAAAAAAAAAAAAAA&#10;AAAAAAAAW0NvbnRlbnRfVHlwZXNdLnhtbFBLAQItABQABgAIAAAAIQBa9CxbvwAAABUBAAALAAAA&#10;AAAAAAAAAAAAAB8BAABfcmVscy8ucmVsc1BLAQItABQABgAIAAAAIQAGv5WZwgAAANsAAAAPAAAA&#10;AAAAAAAAAAAAAAcCAABkcnMvZG93bnJldi54bWxQSwUGAAAAAAMAAwC3AAAA9gIAAAAA&#10;" fillcolor="black"/>
                    <v:oval id="Oval 257" o:spid="_x0000_s1057" style="position:absolute;left:8070;top:795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zACwgAAANsAAAAPAAAAZHJzL2Rvd25yZXYueG1sRI9Bi8Iw&#10;FITvC/6H8AQvi6YqK1KNIgXFq10Pe3zbPNti81KSaNt/b4SFPQ4z8w2z3femEU9yvrasYD5LQBAX&#10;VtdcKrh+H6drED4ga2wsk4KBPOx3o48tptp2fKFnHkoRIexTVFCF0KZS+qIig35mW+Lo3awzGKJ0&#10;pdQOuwg3jVwkyUoarDkuVNhSVlFxzx9Ggftsh2w4Z8f5L5/yr26tf1ZXrdRk3B82IAL14T/81z5r&#10;BcslvL/EHyB3LwAAAP//AwBQSwECLQAUAAYACAAAACEA2+H2y+4AAACFAQAAEwAAAAAAAAAAAAAA&#10;AAAAAAAAW0NvbnRlbnRfVHlwZXNdLnhtbFBLAQItABQABgAIAAAAIQBa9CxbvwAAABUBAAALAAAA&#10;AAAAAAAAAAAAAB8BAABfcmVscy8ucmVsc1BLAQItABQABgAIAAAAIQBp8zACwgAAANsAAAAPAAAA&#10;AAAAAAAAAAAAAAcCAABkcnMvZG93bnJldi54bWxQSwUGAAAAAAMAAwC3AAAA9gIAAAAA&#10;" fillcolor="black"/>
                  </v:group>
                  <v:group id="Group 258" o:spid="_x0000_s1058" style="position:absolute;left:5670;top:11175;width:1060;height:666" coordorigin="7095,7950" coordsize="1060,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line id="Line 259" o:spid="_x0000_s1059" style="position:absolute;visibility:visible;mso-wrap-style:square" from="7140,8445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    <v:oval id="Oval 260" o:spid="_x0000_s1060" style="position:absolute;left:7455;top:8277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JU6wgAAANsAAAAPAAAAZHJzL2Rvd25yZXYueG1sRI9BawIx&#10;FITvBf9DeIK3mlXLIqtRVCr2VrqK5+fmmSxuXpZNquu/bwqFHoeZ+YZZrnvXiDt1ofasYDLOQBBX&#10;XtdsFJyO+9c5iBCRNTaeScGTAqxXg5clFto/+IvuZTQiQTgUqMDG2BZShsqSwzD2LXHyrr5zGJPs&#10;jNQdPhLcNXKaZbl0WHNasNjSzlJ1K7+dgltzOcQ95uX08Pa5Nda4d36elRoN+80CRKQ+/of/2h9a&#10;wSyH3y/pB8jVDwAAAP//AwBQSwECLQAUAAYACAAAACEA2+H2y+4AAACFAQAAEwAAAAAAAAAAAAAA&#10;AAAAAAAAW0NvbnRlbnRfVHlwZXNdLnhtbFBLAQItABQABgAIAAAAIQBa9CxbvwAAABUBAAALAAAA&#10;AAAAAAAAAAAAAB8BAABfcmVscy8ucmVsc1BLAQItABQABgAIAAAAIQAHCJU6wgAAANsAAAAPAAAA&#10;AAAAAAAAAAAAAAcCAABkcnMvZG93bnJldi54bWxQSwUGAAAAAAMAAwC3AAAA9gIAAAAA&#10;">
                      <v:textbox inset="0,0,0,0">
                        <w:txbxContent>
                          <w:p w14:paraId="2AC76A75" w14:textId="77777777" w:rsidR="00092499" w:rsidRDefault="00092499" w:rsidP="00092499">
                            <w:pPr>
                              <w:jc w:val="center"/>
                            </w:pPr>
                            <w:r>
                              <w:t>V</w:t>
                            </w:r>
                          </w:p>
                        </w:txbxContent>
                      </v:textbox>
                    </v:oval>
                    <v:line id="Line 261" o:spid="_x0000_s1061" style="position:absolute;visibility:visible;mso-wrap-style:square" from="7140,8010" to="7140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  <v:line id="Line 262" o:spid="_x0000_s1062" style="position:absolute;visibility:visible;mso-wrap-style:square" from="8115,8010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  <v:oval id="Oval 263" o:spid="_x0000_s1063" style="position:absolute;left:7095;top:79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wfowwAAANsAAAAPAAAAZHJzL2Rvd25yZXYueG1sRI9Ba8JA&#10;FITvgv9heUIvUjdWDJq6igQsXpt66PE1+0xCs2/D7mqSf98VCh6HmfmG2R0G04o7Od9YVrBcJCCI&#10;S6sbrhRcvk6vGxA+IGtsLZOCkTwc9tPJDjNte/6kexEqESHsM1RQh9BlUvqyJoN+YTvi6F2tMxii&#10;dJXUDvsIN618S5JUGmw4LtTYUV5T+VvcjAI378Z8POen5Q9/FOt+o7/Ti1bqZTYc30EEGsIz/N8+&#10;awWrLTy+xB8g938AAAD//wMAUEsBAi0AFAAGAAgAAAAhANvh9svuAAAAhQEAABMAAAAAAAAAAAAA&#10;AAAAAAAAAFtDb250ZW50X1R5cGVzXS54bWxQSwECLQAUAAYACAAAACEAWvQsW78AAAAVAQAACwAA&#10;AAAAAAAAAAAAAAAfAQAAX3JlbHMvLnJlbHNQSwECLQAUAAYACAAAACEACBsH6MMAAADbAAAADwAA&#10;AAAAAAAAAAAAAAAHAgAAZHJzL2Rvd25yZXYueG1sUEsFBgAAAAADAAMAtwAAAPcCAAAAAA==&#10;" fillcolor="black"/>
                    <v:oval id="Oval 264" o:spid="_x0000_s1064" style="position:absolute;left:8070;top:795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90IwAAAANsAAAAPAAAAZHJzL2Rvd25yZXYueG1sRE/Pa8Iw&#10;FL4P/B/CE3YZmipbKZ1RpKB4Xedhx7fm2ZQ1LyWJtv3vl8Ngx4/v9+4w2V48yIfOsYLNOgNB3Djd&#10;cavg+nlaFSBCRNbYOyYFMwU47BdPOyy1G/mDHnVsRQrhUKICE+NQShkaQxbD2g3Eibs5bzEm6Fup&#10;PY4p3PZym2W5tNhxajA4UGWo+anvVoF/GeZqvlSnzTef67ex0F/5VSv1vJyO7yAiTfFf/Oe+aAWv&#10;aX36kn6A3P8CAAD//wMAUEsBAi0AFAAGAAgAAAAhANvh9svuAAAAhQEAABMAAAAAAAAAAAAAAAAA&#10;AAAAAFtDb250ZW50X1R5cGVzXS54bWxQSwECLQAUAAYACAAAACEAWvQsW78AAAAVAQAACwAAAAAA&#10;AAAAAAAAAAAfAQAAX3JlbHMvLnJlbHNQSwECLQAUAAYACAAAACEAwSfdCMAAAADbAAAADwAAAAAA&#10;AAAAAAAAAAAHAgAAZHJzL2Rvd25yZXYueG1sUEsFBgAAAAADAAMAtwAAAPQCAAAAAA==&#10;" fillcolor="black"/>
                  </v:group>
                </v:group>
                <v:group id="Group 265" o:spid="_x0000_s1065" style="position:absolute;left:5685;top:9885;width:1060;height:666" coordorigin="7095,7950" coordsize="1060,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line id="Line 266" o:spid="_x0000_s1066" style="position:absolute;visibility:visible;mso-wrap-style:square" from="7140,8445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<v:oval id="Oval 267" o:spid="_x0000_s1067" style="position:absolute;left:7455;top:8277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UXfwgAAANsAAAAPAAAAZHJzL2Rvd25yZXYueG1sRI9BawIx&#10;FITvBf9DeIK3blYrIluj1FLRW3EVz6+b12Rx87JsUl3/vREKHoeZ+YZZrHrXiAt1ofasYJzlIIgr&#10;r2s2Co6HzescRIjIGhvPpOBGAVbLwcsCC+2vvKdLGY1IEA4FKrAxtoWUobLkMGS+JU7er+8cxiQ7&#10;I3WH1wR3jZzk+Uw6rDktWGzp01J1Lv+cgnPzs40bnJWT7fR7baxxX3w7KTUa9h/vICL18Rn+b++0&#10;gukbPL6kHyCXdwAAAP//AwBQSwECLQAUAAYACAAAACEA2+H2y+4AAACFAQAAEwAAAAAAAAAAAAAA&#10;AAAAAAAAW0NvbnRlbnRfVHlwZXNdLnhtbFBLAQItABQABgAIAAAAIQBa9CxbvwAAABUBAAALAAAA&#10;AAAAAAAAAAAAAB8BAABfcmVscy8ucmVsc1BLAQItABQABgAIAAAAIQBPeUXfwgAAANsAAAAPAAAA&#10;AAAAAAAAAAAAAAcCAABkcnMvZG93bnJldi54bWxQSwUGAAAAAAMAAwC3AAAA9gIAAAAA&#10;">
                    <v:textbox inset="0,0,0,0">
                      <w:txbxContent>
                        <w:p w14:paraId="59900329" w14:textId="77777777" w:rsidR="00092499" w:rsidRDefault="00092499" w:rsidP="00092499">
                          <w:pPr>
                            <w:jc w:val="center"/>
                          </w:pPr>
                          <w:r>
                            <w:t>V</w:t>
                          </w:r>
                        </w:p>
                      </w:txbxContent>
                    </v:textbox>
                  </v:oval>
                  <v:line id="Line 268" o:spid="_x0000_s1068" style="position:absolute;visibility:visible;mso-wrap-style:square" from="7140,8010" to="7140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<v:line id="Line 269" o:spid="_x0000_s1069" style="position:absolute;visibility:visible;mso-wrap-style:square" from="8115,8010" to="811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  <v:oval id="Oval 270" o:spid="_x0000_s1070" style="position:absolute;left:7095;top:7965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uDnwgAAANsAAAAPAAAAZHJzL2Rvd25yZXYueG1sRI9Ba8JA&#10;FITvBf/D8gQvRTdKGyS6igQsXpt68PjMPpNg9m3Y3Zrk37tCocdhZr5htvvBtOJBzjeWFSwXCQji&#10;0uqGKwXnn+N8DcIHZI2tZVIwkof9bvK2xUzbnr/pUYRKRAj7DBXUIXSZlL6syaBf2I44ejfrDIYo&#10;XSW1wz7CTStXSZJKgw3HhRo7ymsq78WvUeDeuzEfT/lxeeWv4rNf60t61krNpsNhAyLQEP7Df+2T&#10;VvCRwutL/AFy9wQAAP//AwBQSwECLQAUAAYACAAAACEA2+H2y+4AAACFAQAAEwAAAAAAAAAAAAAA&#10;AAAAAAAAW0NvbnRlbnRfVHlwZXNdLnhtbFBLAQItABQABgAIAAAAIQBa9CxbvwAAABUBAAALAAAA&#10;AAAAAAAAAAAAAB8BAABfcmVscy8ucmVsc1BLAQItABQABgAIAAAAIQAhguDnwgAAANsAAAAPAAAA&#10;AAAAAAAAAAAAAAcCAABkcnMvZG93bnJldi54bWxQSwUGAAAAAAMAAwC3AAAA9gIAAAAA&#10;" fillcolor="black"/>
                  <v:oval id="Oval 271" o:spid="_x0000_s1071" style="position:absolute;left:8070;top:7950;width:8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kV8wgAAANsAAAAPAAAAZHJzL2Rvd25yZXYueG1sRI9Ba8JA&#10;FITvBf/D8gQvRTdKqxJdRQKK16Yeenxmn0kw+zbsrib5926h0OMwM98w231vGvEk52vLCuazBARx&#10;YXXNpYLL93G6BuEDssbGMikYyMN+N3rbYqptx1/0zEMpIoR9igqqENpUSl9UZNDPbEscvZt1BkOU&#10;rpTaYRfhppGLJFlKgzXHhQpbyioq7vnDKHDv7ZAN5+w4v/Ip/+zW+md50UpNxv1hAyJQH/7Df+2z&#10;VvCxgt8v8QfI3QsAAP//AwBQSwECLQAUAAYACAAAACEA2+H2y+4AAACFAQAAEwAAAAAAAAAAAAAA&#10;AAAAAAAAW0NvbnRlbnRfVHlwZXNdLnhtbFBLAQItABQABgAIAAAAIQBa9CxbvwAAABUBAAALAAAA&#10;AAAAAAAAAAAAAB8BAABfcmVscy8ucmVsc1BLAQItABQABgAIAAAAIQBOzkV8wgAAANsAAAAPAAAA&#10;AAAAAAAAAAAAAAcCAABkcnMvZG93bnJldi54bWxQSwUGAAAAAAMAAwC3AAAA9gIAAAAA&#10;" fillcolor="black"/>
                </v:group>
              </v:group>
            </w:pict>
          </mc:Fallback>
        </mc:AlternateContent>
      </w:r>
      <w:r w:rsidR="001523E7">
        <w:rPr>
          <w:rFonts w:asciiTheme="minorHAnsi" w:hAnsiTheme="minorHAnsi"/>
          <w:sz w:val="22"/>
          <w:szCs w:val="22"/>
        </w:rPr>
        <w:t>Wir untersuchen</w:t>
      </w:r>
      <w:r w:rsidR="004A3905" w:rsidRPr="00A37EA0">
        <w:rPr>
          <w:rFonts w:asciiTheme="minorHAnsi" w:hAnsiTheme="minorHAnsi"/>
          <w:sz w:val="22"/>
          <w:szCs w:val="22"/>
        </w:rPr>
        <w:t xml:space="preserve"> das Verhalten der </w:t>
      </w:r>
      <w:r w:rsidR="00AF696A">
        <w:rPr>
          <w:rFonts w:asciiTheme="minorHAnsi" w:hAnsiTheme="minorHAnsi"/>
          <w:sz w:val="22"/>
          <w:szCs w:val="22"/>
        </w:rPr>
        <w:t>Spannung</w:t>
      </w:r>
      <w:r w:rsidR="004A3905" w:rsidRPr="00A37EA0">
        <w:rPr>
          <w:rFonts w:asciiTheme="minorHAnsi" w:hAnsiTheme="minorHAnsi"/>
          <w:sz w:val="22"/>
          <w:szCs w:val="22"/>
        </w:rPr>
        <w:t xml:space="preserve"> im </w:t>
      </w:r>
      <w:r w:rsidR="004012A4">
        <w:rPr>
          <w:rFonts w:asciiTheme="minorHAnsi" w:hAnsiTheme="minorHAnsi"/>
          <w:sz w:val="22"/>
          <w:szCs w:val="22"/>
        </w:rPr>
        <w:t>verzweigten</w:t>
      </w:r>
      <w:r w:rsidR="004A3905" w:rsidRPr="00A37EA0">
        <w:rPr>
          <w:rFonts w:asciiTheme="minorHAnsi" w:hAnsiTheme="minorHAnsi"/>
          <w:sz w:val="22"/>
          <w:szCs w:val="22"/>
        </w:rPr>
        <w:t xml:space="preserve"> elektrischen Stromkreis</w:t>
      </w:r>
      <w:r w:rsidR="001523E7">
        <w:rPr>
          <w:rFonts w:asciiTheme="minorHAnsi" w:hAnsiTheme="minorHAnsi"/>
          <w:sz w:val="22"/>
          <w:szCs w:val="22"/>
        </w:rPr>
        <w:t>.</w:t>
      </w:r>
    </w:p>
    <w:p w14:paraId="419F9998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22D43D1A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4338E2F7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  <w:vertAlign w:val="subscript"/>
        </w:rPr>
      </w:pP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  <w:t xml:space="preserve">  U</w:t>
      </w:r>
    </w:p>
    <w:p w14:paraId="7867F35F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46F074F4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11C38EC8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164955D7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  <w:t xml:space="preserve">  U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</w:p>
    <w:p w14:paraId="166EE203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36E15CD0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7EB27B97" w14:textId="77777777" w:rsidR="00092499" w:rsidRPr="00092499" w:rsidRDefault="00092499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  <w:vertAlign w:val="subscript"/>
        </w:rPr>
      </w:pP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</w:r>
      <w:r w:rsidRPr="00092499">
        <w:rPr>
          <w:rFonts w:asciiTheme="minorHAnsi" w:hAnsiTheme="minorHAnsi"/>
          <w:snapToGrid w:val="0"/>
          <w:sz w:val="22"/>
          <w:szCs w:val="22"/>
        </w:rPr>
        <w:tab/>
        <w:t xml:space="preserve">  U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</w:p>
    <w:p w14:paraId="203C3C81" w14:textId="77777777" w:rsidR="004012A4" w:rsidRPr="00D44267" w:rsidRDefault="004012A4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41E9E306" w14:textId="77777777" w:rsidR="001523E7" w:rsidRDefault="001523E7" w:rsidP="0034006D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 xml:space="preserve">Unsere Messungen ergeben: Im </w:t>
      </w:r>
      <w:r w:rsidR="004012A4">
        <w:rPr>
          <w:rFonts w:asciiTheme="minorHAnsi" w:hAnsiTheme="minorHAnsi"/>
          <w:snapToGrid w:val="0"/>
          <w:sz w:val="22"/>
          <w:szCs w:val="22"/>
        </w:rPr>
        <w:t>verzweigten</w:t>
      </w:r>
      <w:r>
        <w:rPr>
          <w:rFonts w:asciiTheme="minorHAnsi" w:hAnsiTheme="minorHAnsi"/>
          <w:snapToGrid w:val="0"/>
          <w:sz w:val="22"/>
          <w:szCs w:val="22"/>
        </w:rPr>
        <w:t xml:space="preserve"> elektrischen Stromkreis ist die </w:t>
      </w:r>
      <w:r w:rsidR="00092499">
        <w:rPr>
          <w:rFonts w:asciiTheme="minorHAnsi" w:hAnsiTheme="minorHAnsi"/>
          <w:snapToGrid w:val="0"/>
          <w:sz w:val="22"/>
          <w:szCs w:val="22"/>
        </w:rPr>
        <w:t>Spannung an allen Stellen gleich</w:t>
      </w:r>
      <w:r>
        <w:rPr>
          <w:rFonts w:asciiTheme="minorHAnsi" w:hAnsiTheme="minorHAnsi"/>
          <w:snapToGrid w:val="0"/>
          <w:sz w:val="22"/>
          <w:szCs w:val="22"/>
        </w:rPr>
        <w:t>.</w:t>
      </w:r>
    </w:p>
    <w:p w14:paraId="44B745EE" w14:textId="77777777" w:rsidR="004012A4" w:rsidRDefault="004012A4" w:rsidP="001523E7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460292C1" w14:textId="77777777" w:rsidR="004012A4" w:rsidRPr="00A37EA0" w:rsidRDefault="00092499" w:rsidP="004012A4">
      <w:pPr>
        <w:tabs>
          <w:tab w:val="left" w:pos="340"/>
        </w:tabs>
        <w:jc w:val="center"/>
        <w:rPr>
          <w:rFonts w:asciiTheme="minorHAnsi" w:hAnsiTheme="minorHAnsi"/>
          <w:snapToGrid w:val="0"/>
          <w:sz w:val="22"/>
          <w:szCs w:val="22"/>
        </w:rPr>
      </w:pPr>
      <w:r w:rsidRPr="004012A4">
        <w:rPr>
          <w:rFonts w:asciiTheme="minorHAnsi" w:hAnsiTheme="minorHAnsi"/>
          <w:snapToGrid w:val="0"/>
          <w:position w:val="-10"/>
          <w:sz w:val="22"/>
          <w:szCs w:val="22"/>
        </w:rPr>
        <w:object w:dxaOrig="999" w:dyaOrig="320" w14:anchorId="5B2A06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6pt" o:ole="">
            <v:imagedata r:id="rId5" o:title=""/>
          </v:shape>
          <o:OLEObject Type="Embed" ProgID="Equation.DSMT4" ShapeID="_x0000_i1025" DrawAspect="Content" ObjectID="_1601995391" r:id="rId6"/>
        </w:object>
      </w:r>
    </w:p>
    <w:p w14:paraId="1BC8A3C5" w14:textId="4C268898" w:rsidR="0072182A" w:rsidRPr="00C9313C" w:rsidRDefault="0072182A" w:rsidP="00CA2925">
      <w:pPr>
        <w:rPr>
          <w:rFonts w:ascii="Calibri" w:hAnsi="Calibri"/>
          <w:sz w:val="20"/>
        </w:rPr>
      </w:pPr>
      <w:bookmarkStart w:id="0" w:name="_GoBack"/>
      <w:bookmarkEnd w:id="0"/>
    </w:p>
    <w:sectPr w:rsidR="0072182A" w:rsidRPr="00C9313C" w:rsidSect="00CA292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499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3FA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006D"/>
    <w:rsid w:val="0034271A"/>
    <w:rsid w:val="00344A31"/>
    <w:rsid w:val="00346D3C"/>
    <w:rsid w:val="003514F0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309"/>
    <w:rsid w:val="0039761B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1B70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221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1E9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37D7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0C9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407"/>
    <w:rsid w:val="00BA074D"/>
    <w:rsid w:val="00BA0F33"/>
    <w:rsid w:val="00BA23E4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2925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D93A17C"/>
  <w15:docId w15:val="{038C570B-E4DC-4256-A791-A20D6D6A11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</Words>
  <Characters>273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8-10-25T15:37:00Z</cp:lastPrinted>
  <dcterms:created xsi:type="dcterms:W3CDTF">2018-10-25T15:57:00Z</dcterms:created>
  <dcterms:modified xsi:type="dcterms:W3CDTF">2018-10-25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